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62" r:id="rId2"/>
    <p:sldId id="256" r:id="rId3"/>
    <p:sldId id="257" r:id="rId4"/>
    <p:sldId id="258" r:id="rId5"/>
    <p:sldId id="259" r:id="rId6"/>
    <p:sldId id="260" r:id="rId7"/>
    <p:sldId id="261" r:id="rId8"/>
    <p:sldId id="263" r:id="rId9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80">
          <p15:clr>
            <a:srgbClr val="A4A3A4"/>
          </p15:clr>
        </p15:guide>
        <p15:guide id="2" pos="328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567" autoAdjust="0"/>
    <p:restoredTop sz="86383" autoAdjust="0"/>
  </p:normalViewPr>
  <p:slideViewPr>
    <p:cSldViewPr>
      <p:cViewPr varScale="1">
        <p:scale>
          <a:sx n="73" d="100"/>
          <a:sy n="73" d="100"/>
        </p:scale>
        <p:origin x="1181" y="58"/>
      </p:cViewPr>
      <p:guideLst>
        <p:guide orient="horz" pos="1480"/>
        <p:guide pos="328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71" d="100"/>
          <a:sy n="71" d="100"/>
        </p:scale>
        <p:origin x="-3210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3BA067-7408-415D-8737-929066884D5D}" type="datetimeFigureOut">
              <a:rPr lang="ru-RU" smtClean="0"/>
              <a:t>06.01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1314E5-E480-4386-925B-B8A7D4E4B08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14121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6.01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6.01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6.01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6.01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6.01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6.01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6.01.2018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6.01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6.01.2018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6.01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6.01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t>06.01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0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3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8.png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14.wmf"/><Relationship Id="rId10" Type="http://schemas.openxmlformats.org/officeDocument/2006/relationships/image" Target="../media/image16.wmf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абораторная работа № 3.</a:t>
            </a:r>
            <a:br>
              <a:rPr lang="ru-RU" sz="3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3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ямой/Реакторный пуск асинхронного двигателя  с короткозамкнутым ротором</a:t>
            </a:r>
            <a:endParaRPr lang="ru-RU" sz="36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457200" algn="just">
              <a:buNone/>
            </a:pPr>
            <a:endParaRPr lang="ru-RU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Цель работы: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учить принцип действия и устройство асинхронного двигателя. Ознакомиться со способами пуска асинхронных двигателей.</a:t>
            </a:r>
          </a:p>
          <a:p>
            <a:pPr indent="457200" algn="just"/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9167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570166"/>
              </p:ext>
            </p:extLst>
          </p:nvPr>
        </p:nvGraphicFramePr>
        <p:xfrm>
          <a:off x="3487738" y="1952625"/>
          <a:ext cx="1549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3" imgW="774360" imgH="495000" progId="Equation.DSMT4">
                  <p:embed/>
                </p:oleObj>
              </mc:Choice>
              <mc:Fallback>
                <p:oleObj name="Equation" r:id="rId3" imgW="7743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7738" y="1952625"/>
                        <a:ext cx="15494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71600" y="2816836"/>
            <a:ext cx="705678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де</a:t>
            </a:r>
            <a:r>
              <a:rPr lang="ru-RU" dirty="0" smtClean="0"/>
              <a:t>          –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астот вращения магнитного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ля;</a:t>
            </a:r>
          </a:p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ru-RU" dirty="0" smtClean="0"/>
              <a:t>–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астот вращения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отора.</a:t>
            </a:r>
            <a:endParaRPr lang="ru-RU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364201"/>
              </p:ext>
            </p:extLst>
          </p:nvPr>
        </p:nvGraphicFramePr>
        <p:xfrm>
          <a:off x="1547664" y="2827914"/>
          <a:ext cx="288032" cy="420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5" imgW="164880" imgH="241200" progId="Equation.DSMT4">
                  <p:embed/>
                </p:oleObj>
              </mc:Choice>
              <mc:Fallback>
                <p:oleObj name="Equation" r:id="rId5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7664" y="2827914"/>
                        <a:ext cx="288032" cy="420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536391"/>
              </p:ext>
            </p:extLst>
          </p:nvPr>
        </p:nvGraphicFramePr>
        <p:xfrm>
          <a:off x="1592808" y="3176876"/>
          <a:ext cx="242888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7" imgW="139680" imgH="152280" progId="Equation.DSMT4">
                  <p:embed/>
                </p:oleObj>
              </mc:Choice>
              <mc:Fallback>
                <p:oleObj name="Equation" r:id="rId7" imgW="139680" imgH="15228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808" y="3176876"/>
                        <a:ext cx="242888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Заголовок 11"/>
          <p:cNvSpPr>
            <a:spLocks noGrp="1"/>
          </p:cNvSpPr>
          <p:nvPr>
            <p:ph type="ctrTitle"/>
          </p:nvPr>
        </p:nvSpPr>
        <p:spPr>
          <a:xfrm>
            <a:off x="685800" y="2096756"/>
            <a:ext cx="7772400" cy="1470025"/>
          </a:xfrm>
        </p:spPr>
        <p:txBody>
          <a:bodyPr/>
          <a:lstStyle/>
          <a:p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323528" y="332656"/>
            <a:ext cx="864096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/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синхронная машина это электрическая машина переменного тока, частота вращения ротора которой отличается от частоты вращения магнитного поля. Для оценки частоты вращения ротора вводится специальный параметр – скольжение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отора.</a:t>
            </a:r>
          </a:p>
          <a:p>
            <a:pPr indent="457200" algn="just"/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кольжение – это относительная разность частот вращения магнитного поля и ротора.</a:t>
            </a:r>
          </a:p>
          <a:p>
            <a:pPr indent="457200" algn="just"/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95794" y="3464908"/>
            <a:ext cx="8668694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синхронные машины бывают двух типов:</a:t>
            </a:r>
          </a:p>
          <a:p>
            <a:pPr indent="457200"/>
            <a:r>
              <a:rPr lang="ru-RU" sz="2000" dirty="0"/>
              <a:t>–</a:t>
            </a:r>
            <a:r>
              <a:rPr lang="ru-RU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 фазным </a:t>
            </a:r>
            <a:r>
              <a:rPr lang="ru-RU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отором;</a:t>
            </a:r>
          </a:p>
          <a:p>
            <a:pPr indent="457200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с </a:t>
            </a:r>
            <a:r>
              <a:rPr lang="ru-RU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роткозамкнутым ротором.</a:t>
            </a:r>
          </a:p>
          <a:p>
            <a:pPr indent="457200" algn="just"/>
            <a:r>
              <a:rPr lang="ru-RU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ашиной с </a:t>
            </a:r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роткозамкнутым </a:t>
            </a:r>
            <a:r>
              <a:rPr lang="ru-RU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отором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ще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 устройству и обслуживанию, а также дешевле и надежнее в работе, чем двигатели с фазным ротором. Большинство асинхронных машин выпускается с короткозамкнутым ротором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indent="457200" algn="just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едостаток АД большой пусковой ток, и снижение коэффициента мощности сети.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457200"/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9568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2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уск трехфазных асинхронных двигателей</a:t>
            </a:r>
            <a:endParaRPr lang="ru-RU" sz="32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457200" algn="just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 рассмотрении возможных способов пуска в ход асинхронных двигателей необходимо учитывать следующие основные положения: </a:t>
            </a:r>
          </a:p>
          <a:p>
            <a:pPr marL="0" indent="457200" algn="just"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) двигатель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лжен развивать при пуске достаточно большой пусковой момент, который должен быть больше статического момента сопротивления на валу;</a:t>
            </a:r>
          </a:p>
          <a:p>
            <a:pPr marL="0" indent="457200" algn="just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величина пускового тока должна быть такой, чтобы не происходило повреждения двигателя и нарушения нормального режима работы сети; </a:t>
            </a:r>
          </a:p>
          <a:p>
            <a:pPr marL="0" indent="457200" algn="just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 схема пуска должна быть по возможности простой и дешевой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77762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6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ямой </a:t>
            </a:r>
            <a:r>
              <a:rPr lang="ru-RU" sz="36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уск</a:t>
            </a:r>
            <a:endParaRPr lang="ru-RU" sz="36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Объект 3"/>
          <p:cNvPicPr>
            <a:picLocks noGrp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7315522" y="1627981"/>
            <a:ext cx="1504950" cy="4105275"/>
          </a:xfrm>
          <a:prstGeom prst="rect">
            <a:avLst/>
          </a:prstGeom>
        </p:spPr>
      </p:pic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917354"/>
              </p:ext>
            </p:extLst>
          </p:nvPr>
        </p:nvGraphicFramePr>
        <p:xfrm>
          <a:off x="1015008" y="1268760"/>
          <a:ext cx="1828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4" imgW="914400" imgH="254000" progId="Equation.DSMT4">
                  <p:embed/>
                </p:oleObj>
              </mc:Choice>
              <mc:Fallback>
                <p:oleObj name="Equation" r:id="rId4" imgW="9144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008" y="1268760"/>
                        <a:ext cx="1828800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323528" y="1844824"/>
            <a:ext cx="6696744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/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ямой пуск возможен, когда пусковые токи двигателей вызывают падение напряжения в сети не более чем 10-15%. 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457200" algn="just"/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тех случаях, когда из-за большого падения напряжения в сети прямой пуск для короткозамкнутых двигателей недопустим, применяют подключение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моток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атора на пониженное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пряжение. При этом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усковой ток уменьшается, что приводит к снижению падения напряжения в сети. 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457200" algn="just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зличают пуск:</a:t>
            </a:r>
          </a:p>
          <a:p>
            <a:pPr indent="457200" algn="just"/>
            <a:r>
              <a:rPr lang="ru-RU" sz="2000" dirty="0"/>
              <a:t>–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ерез реактор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indent="457200" algn="just"/>
            <a:r>
              <a:rPr lang="ru-RU" sz="2000" dirty="0"/>
              <a:t>–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ерез автотрансформатор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indent="457200" algn="just"/>
            <a:r>
              <a:rPr lang="ru-RU" sz="2000" dirty="0"/>
              <a:t>–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ереключение со звезды на треугольник.</a:t>
            </a:r>
          </a:p>
        </p:txBody>
      </p:sp>
    </p:spTree>
    <p:extLst>
      <p:ext uri="{BB962C8B-B14F-4D97-AF65-F5344CB8AC3E}">
        <p14:creationId xmlns:p14="http://schemas.microsoft.com/office/powerpoint/2010/main" val="854202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>
            <a:normAutofit/>
          </a:bodyPr>
          <a:lstStyle/>
          <a:p>
            <a:r>
              <a:rPr lang="ru-RU" sz="36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акторный</a:t>
            </a:r>
            <a:r>
              <a:rPr lang="ru-RU" sz="3600" i="1" dirty="0"/>
              <a:t> </a:t>
            </a:r>
            <a:r>
              <a:rPr lang="ru-RU" sz="36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уск</a:t>
            </a:r>
            <a:endParaRPr lang="ru-RU" sz="3600" dirty="0"/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6025455" y="836712"/>
            <a:ext cx="2867025" cy="5715000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51520" y="1300698"/>
            <a:ext cx="16786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Прямой пуск </a:t>
            </a:r>
            <a:endParaRPr kumimoji="0" lang="ru-RU" alt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363472"/>
              </p:ext>
            </p:extLst>
          </p:nvPr>
        </p:nvGraphicFramePr>
        <p:xfrm>
          <a:off x="251520" y="1700808"/>
          <a:ext cx="1904174" cy="939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4" imgW="952087" imgH="469696" progId="Equation.DSMT4">
                  <p:embed/>
                </p:oleObj>
              </mc:Choice>
              <mc:Fallback>
                <p:oleObj name="Equation" r:id="rId4" imgW="952087" imgH="46969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700808"/>
                        <a:ext cx="1904174" cy="9393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843808" y="1300698"/>
            <a:ext cx="208823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Реакторный</a:t>
            </a:r>
            <a:r>
              <a:rPr kumimoji="0" lang="ru-RU" altLang="ru-RU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пуск </a:t>
            </a:r>
            <a:endParaRPr kumimoji="0" lang="ru-RU" alt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199438"/>
              </p:ext>
            </p:extLst>
          </p:nvPr>
        </p:nvGraphicFramePr>
        <p:xfrm>
          <a:off x="2483768" y="1700808"/>
          <a:ext cx="2818176" cy="990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6" imgW="1409088" imgH="495085" progId="Equation.DSMT4">
                  <p:embed/>
                </p:oleObj>
              </mc:Choice>
              <mc:Fallback>
                <p:oleObj name="Equation" r:id="rId6" imgW="1409088" imgH="49508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700808"/>
                        <a:ext cx="2818176" cy="9901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411656" y="2836506"/>
            <a:ext cx="236014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Ток уменьшиться в</a:t>
            </a:r>
            <a:endParaRPr kumimoji="0" lang="ru-RU" alt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793877"/>
              </p:ext>
            </p:extLst>
          </p:nvPr>
        </p:nvGraphicFramePr>
        <p:xfrm>
          <a:off x="2699792" y="2684402"/>
          <a:ext cx="558558" cy="88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8" imgW="279279" imgH="444307" progId="Equation.DSMT4">
                  <p:embed/>
                </p:oleObj>
              </mc:Choice>
              <mc:Fallback>
                <p:oleObj name="Equation" r:id="rId8" imgW="279279" imgH="44430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684402"/>
                        <a:ext cx="558558" cy="8886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3347864" y="2852488"/>
            <a:ext cx="7920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RU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раз.</a:t>
            </a:r>
            <a:endParaRPr lang="ru-RU" altLang="ru-RU" sz="200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251520" y="3964994"/>
            <a:ext cx="51845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Начальный пусковой момент уменьшится в</a:t>
            </a:r>
            <a:endParaRPr kumimoji="0" lang="ru-RU" alt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562324"/>
              </p:ext>
            </p:extLst>
          </p:nvPr>
        </p:nvGraphicFramePr>
        <p:xfrm>
          <a:off x="323528" y="4293096"/>
          <a:ext cx="3986070" cy="1091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10" imgW="1993035" imgH="545863" progId="Equation.DSMT4">
                  <p:embed/>
                </p:oleObj>
              </mc:Choice>
              <mc:Fallback>
                <p:oleObj name="Equation" r:id="rId10" imgW="1993035" imgH="54586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293096"/>
                        <a:ext cx="3986070" cy="10917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4355976" y="4685074"/>
            <a:ext cx="7920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RU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раз.</a:t>
            </a:r>
            <a:endParaRPr lang="ru-RU" altLang="ru-RU" sz="200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251520" y="3573016"/>
            <a:ext cx="51125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Напряжение уменьшиться во столько же раз.</a:t>
            </a:r>
            <a:endParaRPr kumimoji="0" lang="ru-RU" alt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323528" y="5509681"/>
            <a:ext cx="619268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Недостаток этого метода состоит в том, что пусковой момент уменьшится быстрее пускового тока (в квадратичном отношении).</a:t>
            </a:r>
            <a:endParaRPr kumimoji="0" lang="ru-RU" alt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2511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03940"/>
          </a:xfrm>
        </p:spPr>
        <p:txBody>
          <a:bodyPr>
            <a:noAutofit/>
          </a:bodyPr>
          <a:lstStyle/>
          <a:p>
            <a:r>
              <a:rPr lang="ru-RU" sz="36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втотрансформаторный </a:t>
            </a:r>
            <a:r>
              <a:rPr lang="ru-RU" sz="36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уск</a:t>
            </a:r>
            <a:endParaRPr lang="ru-RU" sz="2400" dirty="0"/>
          </a:p>
        </p:txBody>
      </p:sp>
      <p:pic>
        <p:nvPicPr>
          <p:cNvPr id="5" name="Объект 4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6340921" y="1052736"/>
            <a:ext cx="2695575" cy="5153025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52140" y="1078578"/>
            <a:ext cx="54719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Пусковое напряжение двигателя понижается в </a:t>
            </a:r>
            <a:endParaRPr kumimoji="0" lang="ru-RU" alt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169094"/>
              </p:ext>
            </p:extLst>
          </p:nvPr>
        </p:nvGraphicFramePr>
        <p:xfrm>
          <a:off x="5482952" y="1099592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952" y="1099592"/>
                        <a:ext cx="457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012160" y="1125169"/>
            <a:ext cx="7920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RU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раз.</a:t>
            </a:r>
            <a:endParaRPr lang="ru-RU" altLang="ru-RU" sz="200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251520" y="1628800"/>
            <a:ext cx="51845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усковой ток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двигателе уменьшается в</a:t>
            </a:r>
            <a:endParaRPr kumimoji="0" lang="ru-RU" alt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162499"/>
              </p:ext>
            </p:extLst>
          </p:nvPr>
        </p:nvGraphicFramePr>
        <p:xfrm>
          <a:off x="4319972" y="2163619"/>
          <a:ext cx="45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6" imgW="228600" imgH="241300" progId="Equation.DSMT4">
                  <p:embed/>
                </p:oleObj>
              </mc:Choice>
              <mc:Fallback>
                <p:oleObj name="Equation" r:id="rId6" imgW="2286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972" y="2163619"/>
                        <a:ext cx="457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251520" y="2204864"/>
            <a:ext cx="51845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усковой ток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ети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меньшается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endParaRPr kumimoji="0" lang="ru-RU" alt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501081"/>
              </p:ext>
            </p:extLst>
          </p:nvPr>
        </p:nvGraphicFramePr>
        <p:xfrm>
          <a:off x="4932040" y="16288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8" imgW="228600" imgH="228600" progId="Equation.DSMT4">
                  <p:embed/>
                </p:oleObj>
              </mc:Choice>
              <mc:Fallback>
                <p:oleObj name="Equation" r:id="rId8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628800"/>
                        <a:ext cx="457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5461248" y="1654377"/>
            <a:ext cx="7920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RU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раз.</a:t>
            </a:r>
            <a:endParaRPr lang="ru-RU" altLang="ru-RU" sz="200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4859412" y="2208187"/>
            <a:ext cx="7920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RU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раз.</a:t>
            </a:r>
            <a:endParaRPr lang="ru-RU" altLang="ru-RU" sz="200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412278"/>
              </p:ext>
            </p:extLst>
          </p:nvPr>
        </p:nvGraphicFramePr>
        <p:xfrm>
          <a:off x="4067944" y="2802384"/>
          <a:ext cx="45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9" imgW="228600" imgH="241300" progId="Equation.DSMT4">
                  <p:embed/>
                </p:oleObj>
              </mc:Choice>
              <mc:Fallback>
                <p:oleObj name="Equation" r:id="rId9" imgW="228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2802384"/>
                        <a:ext cx="457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251520" y="2822173"/>
            <a:ext cx="51845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усковой момент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меньшается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endParaRPr kumimoji="0" lang="ru-RU" alt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5"/>
          <p:cNvSpPr>
            <a:spLocks noChangeArrowheads="1"/>
          </p:cNvSpPr>
          <p:nvPr/>
        </p:nvSpPr>
        <p:spPr bwMode="auto">
          <a:xfrm>
            <a:off x="4607384" y="2846952"/>
            <a:ext cx="7920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RU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раз.</a:t>
            </a:r>
            <a:endParaRPr lang="ru-RU" altLang="ru-RU" sz="200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33" name="Rectangle 2"/>
          <p:cNvSpPr>
            <a:spLocks noChangeArrowheads="1"/>
          </p:cNvSpPr>
          <p:nvPr/>
        </p:nvSpPr>
        <p:spPr bwMode="auto">
          <a:xfrm>
            <a:off x="251520" y="3214876"/>
            <a:ext cx="6156684" cy="317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457200" algn="just" fontAlgn="base">
              <a:spcBef>
                <a:spcPct val="0"/>
              </a:spcBef>
              <a:spcAft>
                <a:spcPct val="0"/>
              </a:spcAft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усковой ток в сети и пусковой момент уменьшаются в одинаковое число раз.</a:t>
            </a:r>
          </a:p>
          <a:p>
            <a:pPr lvl="0" indent="457200" algn="just"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 одинаковых 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еличинах   </a:t>
            </a:r>
            <a:r>
              <a:rPr lang="ru-RU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ускового тока в сети при автотрансформаторном 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уске пусковой момент будет </a:t>
            </a:r>
            <a:r>
              <a:rPr lang="ru-RU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ольше, чем при реакторном пуске. </a:t>
            </a:r>
          </a:p>
          <a:p>
            <a:pPr lvl="0" indent="457200" algn="just"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то 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еимущество </a:t>
            </a:r>
            <a:r>
              <a:rPr lang="ru-RU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остигается 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ценой значительного усложнения и </a:t>
            </a:r>
            <a:r>
              <a:rPr lang="ru-RU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дорожания.</a:t>
            </a:r>
          </a:p>
          <a:p>
            <a:pPr lvl="0" indent="457200" algn="just"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этому 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втотрансформаторный пуск применяется реже реакторного, </a:t>
            </a:r>
            <a:r>
              <a:rPr lang="ru-RU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гда 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акторный пуск не обеспечивает необходимого пускового момента.</a:t>
            </a:r>
            <a:endParaRPr kumimoji="0" lang="ru-RU" alt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926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200" i="1" dirty="0" smtClean="0"/>
              <a:t> </a:t>
            </a:r>
            <a:r>
              <a:rPr lang="ru-RU" sz="36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ереключение «</a:t>
            </a:r>
            <a:r>
              <a:rPr lang="ru-RU" sz="36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везда-треугольник</a:t>
            </a:r>
            <a:r>
              <a:rPr lang="ru-RU" sz="36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».</a:t>
            </a:r>
            <a:endParaRPr lang="ru-RU" sz="36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0705" y="1412776"/>
            <a:ext cx="2771775" cy="4562475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197678" y="1212721"/>
            <a:ext cx="595849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пряжение фаз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моток уменьшается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         раз.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64560"/>
              </p:ext>
            </p:extLst>
          </p:nvPr>
        </p:nvGraphicFramePr>
        <p:xfrm>
          <a:off x="4758407" y="1124744"/>
          <a:ext cx="505022" cy="505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4" imgW="253780" imgH="253780" progId="Equation.DSMT4">
                  <p:embed/>
                </p:oleObj>
              </mc:Choice>
              <mc:Fallback>
                <p:oleObj name="Equation" r:id="rId4" imgW="253780" imgH="2537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8407" y="1124744"/>
                        <a:ext cx="505022" cy="5050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251520" y="1788785"/>
            <a:ext cx="648072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усковой ток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фазах обмотки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меньшается в          раз.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178075"/>
              </p:ext>
            </p:extLst>
          </p:nvPr>
        </p:nvGraphicFramePr>
        <p:xfrm>
          <a:off x="5363122" y="1700808"/>
          <a:ext cx="505022" cy="505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6" imgW="253780" imgH="253780" progId="Equation.DSMT4">
                  <p:embed/>
                </p:oleObj>
              </mc:Choice>
              <mc:Fallback>
                <p:oleObj name="Equation" r:id="rId6" imgW="253780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3122" y="1700808"/>
                        <a:ext cx="505022" cy="5050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251520" y="2364849"/>
            <a:ext cx="66247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усковой ток в сети уменьшается в                               раз.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269687" y="3012921"/>
            <a:ext cx="58864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усковой момент  уменьшается в                       раз.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939762"/>
              </p:ext>
            </p:extLst>
          </p:nvPr>
        </p:nvGraphicFramePr>
        <p:xfrm>
          <a:off x="3995936" y="2924944"/>
          <a:ext cx="1397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7" imgW="698500" imgH="279400" progId="Equation.DSMT4">
                  <p:embed/>
                </p:oleObj>
              </mc:Choice>
              <mc:Fallback>
                <p:oleObj name="Equation" r:id="rId7" imgW="6985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924944"/>
                        <a:ext cx="13970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687348"/>
              </p:ext>
            </p:extLst>
          </p:nvPr>
        </p:nvGraphicFramePr>
        <p:xfrm>
          <a:off x="4427984" y="2276872"/>
          <a:ext cx="1624894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9" imgW="812447" imgH="253890" progId="Equation.DSMT4">
                  <p:embed/>
                </p:oleObj>
              </mc:Choice>
              <mc:Fallback>
                <p:oleObj name="Equation" r:id="rId9" imgW="812447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2276872"/>
                        <a:ext cx="1624894" cy="507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/>
          <p:cNvSpPr/>
          <p:nvPr/>
        </p:nvSpPr>
        <p:spPr>
          <a:xfrm>
            <a:off x="269687" y="3501008"/>
            <a:ext cx="588648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пособ пуска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ереключением «звезда-треугольник»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вноценен автотрансформаторному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уску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704082"/>
              </p:ext>
            </p:extLst>
          </p:nvPr>
        </p:nvGraphicFramePr>
        <p:xfrm>
          <a:off x="2327106" y="4217364"/>
          <a:ext cx="1167894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11" imgW="583947" imgH="253890" progId="Equation.DSMT4">
                  <p:embed/>
                </p:oleObj>
              </mc:Choice>
              <mc:Fallback>
                <p:oleObj name="Equation" r:id="rId11" imgW="583947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106" y="4217364"/>
                        <a:ext cx="1167894" cy="507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251520" y="4581128"/>
            <a:ext cx="586918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достатком этого способа пуска является то, что при пусковых переключениях цепь двигателя разрывается, что связано с возникновением коммутационных перенапряжений (электрической дуги). Этот метод в настоящее время используется сравнительно редко.</a:t>
            </a:r>
          </a:p>
        </p:txBody>
      </p:sp>
    </p:spTree>
    <p:extLst>
      <p:ext uri="{BB962C8B-B14F-4D97-AF65-F5344CB8AC3E}">
        <p14:creationId xmlns:p14="http://schemas.microsoft.com/office/powerpoint/2010/main" val="593216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6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уск двигателя </a:t>
            </a:r>
            <a:r>
              <a:rPr lang="ru-RU" sz="36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 фазным </a:t>
            </a:r>
            <a:r>
              <a:rPr lang="ru-RU" sz="36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отором </a:t>
            </a:r>
            <a:endParaRPr lang="ru-RU" sz="36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457200" algn="just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 пуске двигателя с фазным ротором в цепь ротора включается добавочное активное сопротивление – пусковой реостат. Пусковой реостат обычно имеет несколько ступеней и рассчитывается на кратковременное протекание тока. По мере разгона двигателя сопротивление пускового реостата уменьшают, переходя с одной его ступени на другую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данной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лабораторной работе мы моделируем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дно- и двухступенчатый реакторный пуск асинхронного двигателя с короткозамкнутым ротором с одновременным отображением параметров на экране компьютера.</a:t>
            </a:r>
          </a:p>
        </p:txBody>
      </p:sp>
    </p:spTree>
    <p:extLst>
      <p:ext uri="{BB962C8B-B14F-4D97-AF65-F5344CB8AC3E}">
        <p14:creationId xmlns:p14="http://schemas.microsoft.com/office/powerpoint/2010/main" val="928812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4</TotalTime>
  <Words>581</Words>
  <Application>Microsoft Office PowerPoint</Application>
  <PresentationFormat>Экран (4:3)</PresentationFormat>
  <Paragraphs>61</Paragraphs>
  <Slides>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8</vt:i4>
      </vt:variant>
    </vt:vector>
  </HeadingPairs>
  <TitlesOfParts>
    <vt:vector size="14" baseType="lpstr">
      <vt:lpstr>Arial</vt:lpstr>
      <vt:lpstr>Calibri</vt:lpstr>
      <vt:lpstr>Times New Roman</vt:lpstr>
      <vt:lpstr>Тема Office</vt:lpstr>
      <vt:lpstr>MathType 6.0 Equation</vt:lpstr>
      <vt:lpstr>Equation</vt:lpstr>
      <vt:lpstr>Лабораторная работа № 3. Прямой/Реакторный пуск асинхронного двигателя  с короткозамкнутым ротором</vt:lpstr>
      <vt:lpstr> </vt:lpstr>
      <vt:lpstr>Пуск трехфазных асинхронных двигателей</vt:lpstr>
      <vt:lpstr>Прямой пуск</vt:lpstr>
      <vt:lpstr>Реакторный пуск</vt:lpstr>
      <vt:lpstr>Автотрансформаторный пуск</vt:lpstr>
      <vt:lpstr> Переключение «звезда-треугольник».</vt:lpstr>
      <vt:lpstr>Пуск двигателя с фазным ротором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cp:lastModifiedBy>vik</cp:lastModifiedBy>
  <cp:revision>22</cp:revision>
  <dcterms:modified xsi:type="dcterms:W3CDTF">2018-01-06T20:55:32Z</dcterms:modified>
</cp:coreProperties>
</file>